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7A70F2" w14:textId="601FCA4E" w:rsidR="00BA068D" w:rsidRDefault="00DC6E8A" w:rsidP="00DC6E8A">
      <w:pPr>
        <w:pStyle w:val="berschrift3"/>
        <w:numPr>
          <w:ilvl w:val="0"/>
          <w:numId w:val="0"/>
        </w:numPr>
      </w:pPr>
      <w:bookmarkStart w:id="0" w:name="_Toc225249131"/>
      <w:r>
        <w:t>1.</w:t>
      </w:r>
      <w:r w:rsidR="009F45B9">
        <w:t>1</w:t>
      </w:r>
      <w:r>
        <w:t xml:space="preserve">.3. </w:t>
      </w:r>
      <w:r w:rsidR="00BA068D">
        <w:t>Bestimmung der kinetischen Energie mit der Gegenfeldmethode</w:t>
      </w:r>
      <w:bookmarkEnd w:id="0"/>
    </w:p>
    <w:p w14:paraId="3C4BEB6D" w14:textId="77777777" w:rsidR="00BA068D" w:rsidRDefault="00BA068D" w:rsidP="00DC6E8A">
      <w:pPr>
        <w:jc w:val="both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623E829D" wp14:editId="1325BBEC">
            <wp:simplePos x="0" y="0"/>
            <wp:positionH relativeFrom="column">
              <wp:posOffset>33020</wp:posOffset>
            </wp:positionH>
            <wp:positionV relativeFrom="paragraph">
              <wp:posOffset>161290</wp:posOffset>
            </wp:positionV>
            <wp:extent cx="1647825" cy="1400175"/>
            <wp:effectExtent l="0" t="0" r="9525" b="9525"/>
            <wp:wrapSquare wrapText="bothSides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000000"/>
                        </a:clrFrom>
                        <a:clrTo>
                          <a:srgbClr val="000000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938392" w14:textId="5232BB9D" w:rsidR="00BA068D" w:rsidRPr="002E1768" w:rsidRDefault="00BA068D" w:rsidP="00DC6E8A">
      <w:pPr>
        <w:jc w:val="both"/>
      </w:pPr>
      <w:r w:rsidRPr="002E1768">
        <w:t xml:space="preserve">Die </w:t>
      </w:r>
      <w:r w:rsidR="006975FE">
        <w:t>F</w:t>
      </w:r>
      <w:r w:rsidRPr="002E1768">
        <w:t xml:space="preserve">otokathode wird mit einem Material beschichtet, aus dem sich auf Grund des Photoeffekts Elektronen herauslösen lassen. </w:t>
      </w:r>
      <w:r>
        <w:t>Die Kathode wird mit Licht bestrahlt</w:t>
      </w:r>
      <w:r w:rsidRPr="002E1768">
        <w:t>. Hat das Licht ausreichend Energie</w:t>
      </w:r>
      <w:r>
        <w:t xml:space="preserve">, </w:t>
      </w:r>
      <w:r w:rsidRPr="002E1768">
        <w:t>so lösen sich Elektronen aus der Kathode und werden von der Ringanode angezogen. Um nun die kinetische Energie zu bestimmen, legen wir eine variable Gegenspannung U</w:t>
      </w:r>
      <w:r w:rsidRPr="002E1768">
        <w:rPr>
          <w:vertAlign w:val="subscript"/>
        </w:rPr>
        <w:t>G</w:t>
      </w:r>
      <w:r w:rsidRPr="002E1768">
        <w:t xml:space="preserve"> an, welche wir so lange erhöhen, bis keine Elektronen mehr die Ringanode erreichen. Die entsprechende Gegenspannung gibt uns nun nach der Formel </w:t>
      </w:r>
      <w:r w:rsidR="006975FE">
        <w:t>E</w:t>
      </w:r>
      <w:r w:rsidRPr="002E1768">
        <w:rPr>
          <w:vertAlign w:val="subscript"/>
        </w:rPr>
        <w:t>kin</w:t>
      </w:r>
      <w:r w:rsidRPr="002E1768">
        <w:t>=</w:t>
      </w:r>
      <w:proofErr w:type="spellStart"/>
      <w:r w:rsidRPr="002E1768">
        <w:t>e·U</w:t>
      </w:r>
      <w:r w:rsidRPr="002E1768">
        <w:rPr>
          <w:vertAlign w:val="subscript"/>
        </w:rPr>
        <w:t>G</w:t>
      </w:r>
      <w:proofErr w:type="spellEnd"/>
      <w:r>
        <w:t xml:space="preserve"> </w:t>
      </w:r>
      <w:r w:rsidRPr="002E1768">
        <w:t>die kinetische Energie der Elektronen an</w:t>
      </w:r>
      <w:r>
        <w:t>.</w:t>
      </w:r>
    </w:p>
    <w:p w14:paraId="012B631E" w14:textId="364A0901" w:rsidR="00BA068D" w:rsidRDefault="00BA068D" w:rsidP="00DC6E8A">
      <w:pPr>
        <w:jc w:val="both"/>
      </w:pPr>
    </w:p>
    <w:p w14:paraId="3A3F2C50" w14:textId="2C022628" w:rsidR="003A4387" w:rsidRDefault="003A4387" w:rsidP="00DC6E8A">
      <w:pPr>
        <w:jc w:val="both"/>
      </w:pPr>
      <w:r>
        <w:t>Messungen ergeben:</w:t>
      </w:r>
    </w:p>
    <w:p w14:paraId="49EF47C9" w14:textId="34A40205" w:rsidR="003A4387" w:rsidRDefault="003A4387" w:rsidP="005D4415">
      <w:pPr>
        <w:jc w:val="center"/>
      </w:pPr>
      <w:r w:rsidRPr="003A4387">
        <w:rPr>
          <w:noProof/>
        </w:rPr>
        <w:drawing>
          <wp:inline distT="0" distB="0" distL="0" distR="0" wp14:anchorId="1B2A878A" wp14:editId="748DD957">
            <wp:extent cx="4564329" cy="1200150"/>
            <wp:effectExtent l="0" t="0" r="8255" b="0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323" cy="1204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E5FDF0" w14:textId="77777777" w:rsidR="003A4387" w:rsidRDefault="003A4387" w:rsidP="00DC6E8A">
      <w:pPr>
        <w:jc w:val="both"/>
      </w:pPr>
    </w:p>
    <w:p w14:paraId="788618A9" w14:textId="77777777" w:rsidR="00BA068D" w:rsidRDefault="00DC6E8A" w:rsidP="00DC6E8A">
      <w:pPr>
        <w:jc w:val="both"/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9A6FC04" wp14:editId="061EF089">
            <wp:simplePos x="0" y="0"/>
            <wp:positionH relativeFrom="column">
              <wp:posOffset>33020</wp:posOffset>
            </wp:positionH>
            <wp:positionV relativeFrom="paragraph">
              <wp:posOffset>98425</wp:posOffset>
            </wp:positionV>
            <wp:extent cx="3048000" cy="2000250"/>
            <wp:effectExtent l="0" t="0" r="0" b="0"/>
            <wp:wrapSquare wrapText="bothSides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068D">
        <w:t>Zusammenhang zwischen Frequenz und Energie (Einstein-Gerade) am Beispiel von Natrium und Cäsium</w:t>
      </w:r>
    </w:p>
    <w:p w14:paraId="4B6D1663" w14:textId="77777777" w:rsidR="00BA068D" w:rsidRDefault="00BA068D" w:rsidP="00DC6E8A">
      <w:pPr>
        <w:jc w:val="both"/>
      </w:pPr>
      <w:r w:rsidRPr="003F3A5B">
        <w:t xml:space="preserve">Der Anstieg der Geraden ergibt sich als Quotient </w:t>
      </w:r>
      <w:r w:rsidRPr="003F3A5B">
        <w:rPr>
          <w:iCs/>
        </w:rPr>
        <w:sym w:font="Math A" w:char="F044"/>
      </w:r>
      <w:proofErr w:type="gramStart"/>
      <w:r w:rsidRPr="003F3A5B">
        <w:rPr>
          <w:iCs/>
        </w:rPr>
        <w:t>E :</w:t>
      </w:r>
      <w:proofErr w:type="gramEnd"/>
      <w:r w:rsidRPr="003F3A5B">
        <w:rPr>
          <w:iCs/>
        </w:rPr>
        <w:t xml:space="preserve"> </w:t>
      </w:r>
      <w:r w:rsidRPr="003F3A5B">
        <w:rPr>
          <w:iCs/>
        </w:rPr>
        <w:sym w:font="Math A" w:char="F044"/>
      </w:r>
      <w:r w:rsidRPr="003F3A5B">
        <w:rPr>
          <w:iCs/>
        </w:rPr>
        <w:t>f</w:t>
      </w:r>
      <w:r w:rsidRPr="003F3A5B">
        <w:t xml:space="preserve">. Er ist für alle Festkörper gleich und wird als </w:t>
      </w:r>
      <w:r w:rsidRPr="003F3A5B">
        <w:rPr>
          <w:bCs/>
        </w:rPr>
        <w:t xml:space="preserve">plancksches Wirkungsquantum </w:t>
      </w:r>
      <w:r w:rsidRPr="003F3A5B">
        <w:t xml:space="preserve">oder als </w:t>
      </w:r>
      <w:r w:rsidRPr="003F3A5B">
        <w:rPr>
          <w:bCs/>
        </w:rPr>
        <w:t xml:space="preserve">PLANCK-Konstante </w:t>
      </w:r>
      <w:r w:rsidRPr="003F3A5B">
        <w:t>bezeichnet.</w:t>
      </w:r>
    </w:p>
    <w:p w14:paraId="3300B73F" w14:textId="77777777" w:rsidR="00BA068D" w:rsidRDefault="00BA068D" w:rsidP="00DC6E8A">
      <w:pPr>
        <w:jc w:val="both"/>
      </w:pPr>
    </w:p>
    <w:p w14:paraId="3D82B937" w14:textId="791A259B" w:rsidR="00BA068D" w:rsidRPr="003F3A5B" w:rsidRDefault="00BA068D" w:rsidP="00DC6E8A">
      <w:pPr>
        <w:pStyle w:val="Merksatz"/>
      </w:pPr>
      <w:r w:rsidRPr="003F3A5B">
        <w:sym w:font="Marlett" w:char="F034"/>
      </w:r>
      <w:r w:rsidRPr="003F3A5B">
        <w:t xml:space="preserve">Das </w:t>
      </w:r>
      <w:r w:rsidR="00541D0E">
        <w:t>PLANCK’SCHES WIRKUNGSQUANTUM</w:t>
      </w:r>
      <w:r w:rsidRPr="003F3A5B">
        <w:t xml:space="preserve"> </w:t>
      </w:r>
      <w:r w:rsidRPr="003F3A5B">
        <w:rPr>
          <w:iCs/>
        </w:rPr>
        <w:t xml:space="preserve">h </w:t>
      </w:r>
      <w:r w:rsidRPr="003F3A5B">
        <w:t xml:space="preserve">ist eine fundamentale Naturkonstante. Sie hat einen Wert von </w:t>
      </w:r>
      <w:r w:rsidRPr="003F3A5B">
        <w:rPr>
          <w:iCs/>
        </w:rPr>
        <w:t xml:space="preserve">h </w:t>
      </w:r>
      <w:r w:rsidRPr="003F3A5B">
        <w:t>= 6,626 · 10</w:t>
      </w:r>
      <w:r w:rsidRPr="003F3A5B">
        <w:rPr>
          <w:vertAlign w:val="superscript"/>
        </w:rPr>
        <w:t>–34</w:t>
      </w:r>
      <w:r w:rsidRPr="003F3A5B">
        <w:t xml:space="preserve"> J · s.</w:t>
      </w:r>
    </w:p>
    <w:p w14:paraId="5B0837D7" w14:textId="59BD54D1" w:rsidR="00BA068D" w:rsidRDefault="00BA068D" w:rsidP="00DC6E8A">
      <w:pPr>
        <w:jc w:val="both"/>
      </w:pPr>
    </w:p>
    <w:p w14:paraId="4F6BBE4D" w14:textId="77777777" w:rsidR="005D4415" w:rsidRDefault="005D4415" w:rsidP="00DC6E8A">
      <w:pPr>
        <w:jc w:val="both"/>
      </w:pPr>
    </w:p>
    <w:p w14:paraId="65530A2C" w14:textId="31785323" w:rsidR="00BA068D" w:rsidRPr="003F3A5B" w:rsidRDefault="00BA068D" w:rsidP="00DC6E8A">
      <w:pPr>
        <w:pStyle w:val="Merksatz"/>
      </w:pPr>
      <w:r w:rsidRPr="003F3A5B">
        <w:sym w:font="Marlett" w:char="F034"/>
      </w:r>
      <w:r w:rsidRPr="003F3A5B">
        <w:t>Die Energiebilanz beim äußeren lichtelektrischen Effekt lautet:</w:t>
      </w:r>
      <w:r w:rsidR="00DC6E8A">
        <w:tab/>
      </w:r>
      <w:r w:rsidRPr="003F3A5B">
        <w:br/>
      </w:r>
      <w:r w:rsidRPr="003F3A5B">
        <w:rPr>
          <w:iCs/>
        </w:rPr>
        <w:t xml:space="preserve">h · f = </w:t>
      </w:r>
      <w:r w:rsidR="006975FE">
        <w:rPr>
          <w:iCs/>
        </w:rPr>
        <w:t>E</w:t>
      </w:r>
      <w:r w:rsidRPr="00AA0F6F">
        <w:rPr>
          <w:vertAlign w:val="subscript"/>
        </w:rPr>
        <w:t>A</w:t>
      </w:r>
      <w:r w:rsidRPr="003F3A5B">
        <w:t xml:space="preserve"> + </w:t>
      </w:r>
      <w:r w:rsidRPr="003F3A5B">
        <w:rPr>
          <w:iCs/>
        </w:rPr>
        <w:t>E</w:t>
      </w:r>
      <w:r w:rsidRPr="00AA0F6F">
        <w:rPr>
          <w:vertAlign w:val="subscript"/>
        </w:rPr>
        <w:t>kin</w:t>
      </w:r>
      <w:r w:rsidR="00DC6E8A">
        <w:rPr>
          <w:vertAlign w:val="subscript"/>
        </w:rPr>
        <w:tab/>
      </w:r>
      <w:r w:rsidRPr="003F3A5B">
        <w:br/>
      </w:r>
      <w:r w:rsidRPr="003F3A5B">
        <w:rPr>
          <w:iCs/>
        </w:rPr>
        <w:t>h…</w:t>
      </w:r>
      <w:proofErr w:type="spellStart"/>
      <w:r w:rsidRPr="003F3A5B">
        <w:t>planck</w:t>
      </w:r>
      <w:r w:rsidR="00541D0E">
        <w:t>‘</w:t>
      </w:r>
      <w:r w:rsidRPr="003F3A5B">
        <w:t>sches</w:t>
      </w:r>
      <w:proofErr w:type="spellEnd"/>
      <w:r w:rsidRPr="003F3A5B">
        <w:t xml:space="preserve"> Wirkungsquantum</w:t>
      </w:r>
      <w:r w:rsidR="006975FE">
        <w:tab/>
      </w:r>
      <w:r w:rsidRPr="003F3A5B">
        <w:tab/>
      </w:r>
      <w:r w:rsidRPr="003F3A5B">
        <w:rPr>
          <w:iCs/>
        </w:rPr>
        <w:t>f…</w:t>
      </w:r>
      <w:r w:rsidRPr="003F3A5B">
        <w:t>Frequenz des Lichtes</w:t>
      </w:r>
      <w:r w:rsidRPr="003F3A5B">
        <w:br/>
      </w:r>
      <w:r w:rsidR="006975FE">
        <w:rPr>
          <w:iCs/>
        </w:rPr>
        <w:t>E</w:t>
      </w:r>
      <w:r w:rsidRPr="00AA0F6F">
        <w:rPr>
          <w:vertAlign w:val="subscript"/>
        </w:rPr>
        <w:t>A</w:t>
      </w:r>
      <w:r w:rsidRPr="003F3A5B">
        <w:t>…Austritts</w:t>
      </w:r>
      <w:r w:rsidR="000B7498">
        <w:t>energie</w:t>
      </w:r>
      <w:r w:rsidRPr="003F3A5B">
        <w:tab/>
      </w:r>
      <w:r w:rsidR="006975FE">
        <w:tab/>
      </w:r>
      <w:r w:rsidR="000B7498">
        <w:br/>
      </w:r>
      <w:r w:rsidRPr="003F3A5B">
        <w:tab/>
      </w:r>
      <w:r w:rsidRPr="003F3A5B">
        <w:rPr>
          <w:iCs/>
        </w:rPr>
        <w:t>E</w:t>
      </w:r>
      <w:r w:rsidRPr="00AA0F6F">
        <w:rPr>
          <w:vertAlign w:val="subscript"/>
        </w:rPr>
        <w:t>kin</w:t>
      </w:r>
      <w:r w:rsidRPr="003F3A5B">
        <w:t>…kinetische Energie der Elektronen</w:t>
      </w:r>
    </w:p>
    <w:p w14:paraId="3DBA165F" w14:textId="77777777" w:rsidR="00BA068D" w:rsidRDefault="00BA068D" w:rsidP="00DC6E8A">
      <w:pPr>
        <w:jc w:val="both"/>
      </w:pPr>
    </w:p>
    <w:p w14:paraId="26F912EE" w14:textId="3BD31D1E" w:rsidR="00BA068D" w:rsidRPr="00AA0F6F" w:rsidRDefault="00BA068D" w:rsidP="00DC6E8A">
      <w:pPr>
        <w:pStyle w:val="Merksatz"/>
      </w:pPr>
      <w:r w:rsidRPr="00AA0F6F">
        <w:sym w:font="Marlett" w:char="F034"/>
      </w:r>
      <w:r w:rsidRPr="00AA0F6F">
        <w:t xml:space="preserve">Die Grenzfrequenz </w:t>
      </w:r>
      <w:proofErr w:type="spellStart"/>
      <w:r w:rsidRPr="00AA0F6F">
        <w:rPr>
          <w:iCs/>
        </w:rPr>
        <w:t>f</w:t>
      </w:r>
      <w:r w:rsidRPr="00AA0F6F">
        <w:rPr>
          <w:vertAlign w:val="subscript"/>
        </w:rPr>
        <w:t>G</w:t>
      </w:r>
      <w:proofErr w:type="spellEnd"/>
      <w:r w:rsidRPr="00AA0F6F">
        <w:t xml:space="preserve"> ergibt sich aus der stoffabhängigen Austrittsarbeit:</w:t>
      </w:r>
      <w:r w:rsidRPr="00AA0F6F">
        <w:br/>
      </w:r>
      <w:r w:rsidR="006975FE" w:rsidRPr="00DC6E8A">
        <w:rPr>
          <w:position w:val="-22"/>
        </w:rPr>
        <w:object w:dxaOrig="680" w:dyaOrig="580" w14:anchorId="6BFE6B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29.25pt" o:ole="">
            <v:imagedata r:id="rId11" o:title=""/>
          </v:shape>
          <o:OLEObject Type="Embed" ProgID="Equation.DSMT4" ShapeID="_x0000_i1025" DrawAspect="Content" ObjectID="_1695057936" r:id="rId12"/>
        </w:object>
      </w:r>
      <w:r>
        <w:t>.</w:t>
      </w:r>
    </w:p>
    <w:p w14:paraId="3600608E" w14:textId="77777777" w:rsidR="005D4415" w:rsidRDefault="005D4415" w:rsidP="00DC6E8A">
      <w:pPr>
        <w:jc w:val="both"/>
        <w:rPr>
          <w:iCs/>
        </w:rPr>
      </w:pPr>
    </w:p>
    <w:p w14:paraId="15581D9E" w14:textId="001EBB34" w:rsidR="00BA068D" w:rsidRDefault="00BA068D" w:rsidP="00DC6E8A">
      <w:pPr>
        <w:jc w:val="both"/>
        <w:rPr>
          <w:iCs/>
        </w:rPr>
      </w:pPr>
      <w:r w:rsidRPr="00B82986">
        <w:rPr>
          <w:iCs/>
        </w:rPr>
        <w:t>Ist es möglich, aus einer Wolframkatode durch Bestrahlung mit Licht</w:t>
      </w:r>
      <w:r>
        <w:rPr>
          <w:iCs/>
        </w:rPr>
        <w:t xml:space="preserve"> </w:t>
      </w:r>
      <w:r w:rsidRPr="00B82986">
        <w:rPr>
          <w:iCs/>
        </w:rPr>
        <w:t xml:space="preserve">einer Wellenlänge von 410 </w:t>
      </w:r>
      <w:proofErr w:type="spellStart"/>
      <w:r w:rsidRPr="00B82986">
        <w:rPr>
          <w:iCs/>
        </w:rPr>
        <w:t>nm</w:t>
      </w:r>
      <w:proofErr w:type="spellEnd"/>
      <w:r w:rsidRPr="00B82986">
        <w:rPr>
          <w:iCs/>
        </w:rPr>
        <w:t xml:space="preserve"> Elektronen herauszulösen?</w:t>
      </w:r>
    </w:p>
    <w:p w14:paraId="7074FD81" w14:textId="77777777" w:rsidR="00BA068D" w:rsidRPr="00B82986" w:rsidRDefault="00BA068D" w:rsidP="00DC6E8A">
      <w:pPr>
        <w:jc w:val="both"/>
        <w:rPr>
          <w:iCs/>
        </w:rPr>
      </w:pPr>
    </w:p>
    <w:p w14:paraId="532E262A" w14:textId="77777777" w:rsidR="00BA068D" w:rsidRPr="00B82986" w:rsidRDefault="00BA068D" w:rsidP="00DC6E8A">
      <w:pPr>
        <w:jc w:val="both"/>
        <w:rPr>
          <w:iCs/>
        </w:rPr>
      </w:pPr>
      <w:r w:rsidRPr="00B82986">
        <w:rPr>
          <w:iCs/>
        </w:rPr>
        <w:t>Analyse:</w:t>
      </w:r>
    </w:p>
    <w:p w14:paraId="2C7AED1B" w14:textId="77777777" w:rsidR="00BA068D" w:rsidRPr="00B82986" w:rsidRDefault="00BA068D" w:rsidP="00DC6E8A">
      <w:pPr>
        <w:jc w:val="both"/>
      </w:pPr>
      <w:r w:rsidRPr="00B82986">
        <w:t>Damit Elektronen aus Wolfram herausgelöst werden, muss das Licht</w:t>
      </w:r>
      <w:r>
        <w:t xml:space="preserve"> m</w:t>
      </w:r>
      <w:r w:rsidRPr="00B82986">
        <w:t>indestens die für diesen Stoff erforderliche Grenzfrequenz besitzen.</w:t>
      </w:r>
      <w:r>
        <w:t xml:space="preserve"> </w:t>
      </w:r>
    </w:p>
    <w:p w14:paraId="02E6E21B" w14:textId="77777777" w:rsidR="00BA068D" w:rsidRPr="00B82986" w:rsidRDefault="00BA068D" w:rsidP="00DC6E8A">
      <w:pPr>
        <w:jc w:val="both"/>
      </w:pPr>
      <w:r w:rsidRPr="00B82986">
        <w:t>Die Frequenz des verwendeten Lichtes kann man aus Wellenlänge</w:t>
      </w:r>
      <w:r>
        <w:t xml:space="preserve"> </w:t>
      </w:r>
      <w:r w:rsidRPr="00B82986">
        <w:t>und Lichtgeschwindigkeit mit der Gleichung</w:t>
      </w:r>
      <w:r>
        <w:t xml:space="preserve"> </w:t>
      </w:r>
      <w:r w:rsidRPr="00B82986">
        <w:rPr>
          <w:iCs/>
        </w:rPr>
        <w:t>c = f ·</w:t>
      </w:r>
      <w:r>
        <w:rPr>
          <w:iCs/>
        </w:rPr>
        <w:t xml:space="preserve"> </w:t>
      </w:r>
      <w:r>
        <w:rPr>
          <w:iCs/>
        </w:rPr>
        <w:sym w:font="Math A" w:char="F06B"/>
      </w:r>
      <w:r>
        <w:rPr>
          <w:iCs/>
        </w:rPr>
        <w:t xml:space="preserve"> </w:t>
      </w:r>
      <w:r w:rsidRPr="00B82986">
        <w:t>berechnen.</w:t>
      </w:r>
    </w:p>
    <w:p w14:paraId="6E7CC93F" w14:textId="77777777" w:rsidR="00BA068D" w:rsidRDefault="00BA068D" w:rsidP="00DC6E8A">
      <w:pPr>
        <w:jc w:val="both"/>
      </w:pPr>
    </w:p>
    <w:p w14:paraId="5D021085" w14:textId="3C5839C6" w:rsidR="00DC6E8A" w:rsidRPr="00541D0E" w:rsidRDefault="00541D0E" w:rsidP="00DC6E8A">
      <w:pPr>
        <w:jc w:val="both"/>
      </w:pPr>
      <w:r>
        <w:t>g</w:t>
      </w:r>
      <w:r w:rsidR="00DC6E8A" w:rsidRPr="00B82986">
        <w:t>esucht:</w:t>
      </w:r>
      <w:r w:rsidR="00DC6E8A">
        <w:tab/>
      </w:r>
      <w:proofErr w:type="spellStart"/>
      <w:r w:rsidR="00DC6E8A" w:rsidRPr="00B82986">
        <w:rPr>
          <w:iCs/>
        </w:rPr>
        <w:t>f</w:t>
      </w:r>
      <w:r w:rsidR="00DC6E8A" w:rsidRPr="00697A22">
        <w:rPr>
          <w:vertAlign w:val="subscript"/>
        </w:rPr>
        <w:t>G</w:t>
      </w:r>
      <w:proofErr w:type="spellEnd"/>
      <w:r w:rsidR="00DC6E8A" w:rsidRPr="00B82986">
        <w:t>,</w:t>
      </w:r>
      <w:r w:rsidR="00DC6E8A">
        <w:t xml:space="preserve"> </w:t>
      </w:r>
      <w:r w:rsidR="00DC6E8A" w:rsidRPr="00B82986">
        <w:rPr>
          <w:iCs/>
        </w:rPr>
        <w:t>f</w:t>
      </w:r>
      <w:r w:rsidR="00DC6E8A">
        <w:rPr>
          <w:iCs/>
        </w:rPr>
        <w:tab/>
      </w:r>
      <w:r w:rsidR="00DC6E8A">
        <w:rPr>
          <w:iCs/>
        </w:rPr>
        <w:tab/>
      </w:r>
      <w:r>
        <w:rPr>
          <w:iCs/>
        </w:rPr>
        <w:t>g</w:t>
      </w:r>
      <w:r w:rsidRPr="00B82986">
        <w:t>egeben</w:t>
      </w:r>
      <w:r w:rsidR="00DC6E8A" w:rsidRPr="00B82986">
        <w:t>:</w:t>
      </w:r>
      <w:r w:rsidR="00DC6E8A">
        <w:tab/>
      </w:r>
      <w:r w:rsidR="00DC6E8A" w:rsidRPr="00B82986">
        <w:rPr>
          <w:iCs/>
        </w:rPr>
        <w:t>l</w:t>
      </w:r>
      <w:r w:rsidR="00DC6E8A">
        <w:rPr>
          <w:iCs/>
        </w:rPr>
        <w:t xml:space="preserve"> </w:t>
      </w:r>
      <w:r w:rsidR="00DC6E8A" w:rsidRPr="00B82986">
        <w:t xml:space="preserve">= 410 </w:t>
      </w:r>
      <w:proofErr w:type="spellStart"/>
      <w:r w:rsidR="00DC6E8A" w:rsidRPr="00B82986">
        <w:t>nm</w:t>
      </w:r>
      <w:proofErr w:type="spellEnd"/>
      <w:r>
        <w:t xml:space="preserve"> = 410 · 10</w:t>
      </w:r>
      <w:r>
        <w:rPr>
          <w:vertAlign w:val="superscript"/>
        </w:rPr>
        <w:t>–9</w:t>
      </w:r>
      <w:r>
        <w:t xml:space="preserve"> m</w:t>
      </w:r>
    </w:p>
    <w:p w14:paraId="3340B155" w14:textId="73391EE1" w:rsidR="00DC6E8A" w:rsidRPr="002D3C99" w:rsidRDefault="00DC6E8A" w:rsidP="00DC6E8A">
      <w:pPr>
        <w:jc w:val="both"/>
        <w:rPr>
          <w:lang w:val="en-GB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D3C99">
        <w:rPr>
          <w:iCs/>
          <w:lang w:val="en-GB"/>
        </w:rPr>
        <w:t>W</w:t>
      </w:r>
      <w:r w:rsidRPr="002D3C99">
        <w:rPr>
          <w:vertAlign w:val="subscript"/>
          <w:lang w:val="en-GB"/>
        </w:rPr>
        <w:t>A</w:t>
      </w:r>
      <w:r w:rsidRPr="002D3C99">
        <w:rPr>
          <w:lang w:val="en-GB"/>
        </w:rPr>
        <w:t xml:space="preserve"> = 4,54 eV </w:t>
      </w:r>
    </w:p>
    <w:p w14:paraId="53DFDCC0" w14:textId="716290D3" w:rsidR="00DC6E8A" w:rsidRPr="002D3C99" w:rsidRDefault="00DC6E8A" w:rsidP="00DC6E8A">
      <w:pPr>
        <w:jc w:val="both"/>
        <w:rPr>
          <w:lang w:val="en-GB"/>
        </w:rPr>
      </w:pP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  <w:t xml:space="preserve">h </w:t>
      </w:r>
      <w:r w:rsidRPr="002D3C99">
        <w:rPr>
          <w:lang w:val="en-GB"/>
        </w:rPr>
        <w:t>= 6,626 · 10</w:t>
      </w:r>
      <w:r w:rsidRPr="002D3C99">
        <w:rPr>
          <w:vertAlign w:val="superscript"/>
          <w:lang w:val="en-GB"/>
        </w:rPr>
        <w:t>–34</w:t>
      </w:r>
      <w:r w:rsidRPr="002D3C99">
        <w:rPr>
          <w:lang w:val="en-GB"/>
        </w:rPr>
        <w:t xml:space="preserve"> J · s</w:t>
      </w:r>
    </w:p>
    <w:p w14:paraId="4E24878B" w14:textId="6D5AEEDA" w:rsidR="00DC6E8A" w:rsidRPr="002D3C99" w:rsidRDefault="00DC6E8A" w:rsidP="00DC6E8A">
      <w:pPr>
        <w:jc w:val="both"/>
        <w:rPr>
          <w:lang w:val="en-GB"/>
        </w:rPr>
      </w:pP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  <w:t xml:space="preserve">c </w:t>
      </w:r>
      <w:r w:rsidRPr="002D3C99">
        <w:rPr>
          <w:lang w:val="en-GB"/>
        </w:rPr>
        <w:t>= 300 000 km · s</w:t>
      </w:r>
      <w:r w:rsidRPr="002D3C99">
        <w:rPr>
          <w:vertAlign w:val="superscript"/>
          <w:lang w:val="en-GB"/>
        </w:rPr>
        <w:t>–1</w:t>
      </w:r>
    </w:p>
    <w:p w14:paraId="6A70B882" w14:textId="77777777" w:rsidR="00DC6E8A" w:rsidRPr="002D3C99" w:rsidRDefault="00DC6E8A" w:rsidP="00DC6E8A">
      <w:pPr>
        <w:jc w:val="both"/>
        <w:rPr>
          <w:iCs/>
          <w:lang w:val="en-GB"/>
        </w:rPr>
      </w:pPr>
    </w:p>
    <w:p w14:paraId="01634B57" w14:textId="77777777" w:rsidR="00DC6E8A" w:rsidRPr="00B82986" w:rsidRDefault="00DC6E8A" w:rsidP="00DC6E8A">
      <w:pPr>
        <w:jc w:val="both"/>
        <w:rPr>
          <w:iCs/>
        </w:rPr>
      </w:pPr>
      <w:r w:rsidRPr="00B82986">
        <w:rPr>
          <w:iCs/>
        </w:rPr>
        <w:t>Lösung:</w:t>
      </w:r>
    </w:p>
    <w:p w14:paraId="594E0299" w14:textId="77777777" w:rsidR="00DC6E8A" w:rsidRPr="00B82986" w:rsidRDefault="00DC6E8A" w:rsidP="00DC6E8A">
      <w:pPr>
        <w:jc w:val="both"/>
      </w:pPr>
      <w:r w:rsidRPr="00B82986">
        <w:t>Für die Grenzfrequenz von Wolfram erhält man:</w:t>
      </w:r>
    </w:p>
    <w:p w14:paraId="20C6980E" w14:textId="77777777" w:rsidR="00DC6E8A" w:rsidRDefault="00DC6E8A" w:rsidP="00DC6E8A">
      <w:pPr>
        <w:jc w:val="both"/>
        <w:rPr>
          <w:iCs/>
        </w:rPr>
      </w:pPr>
    </w:p>
    <w:p w14:paraId="7DC4024F" w14:textId="77777777" w:rsidR="00DC6E8A" w:rsidRDefault="00DC6E8A" w:rsidP="00DC6E8A">
      <w:pPr>
        <w:jc w:val="both"/>
        <w:rPr>
          <w:iCs/>
        </w:rPr>
      </w:pPr>
      <w:r w:rsidRPr="00DC6E8A">
        <w:rPr>
          <w:iCs/>
          <w:position w:val="-62"/>
        </w:rPr>
        <w:object w:dxaOrig="2060" w:dyaOrig="1600" w14:anchorId="23460825">
          <v:shape id="_x0000_i1026" type="#_x0000_t75" style="width:102.75pt;height:80.25pt" o:ole="">
            <v:imagedata r:id="rId13" o:title=""/>
          </v:shape>
          <o:OLEObject Type="Embed" ProgID="Equation.DSMT4" ShapeID="_x0000_i1026" DrawAspect="Content" ObjectID="_1695057937" r:id="rId14"/>
        </w:object>
      </w:r>
    </w:p>
    <w:p w14:paraId="63999DDD" w14:textId="77777777" w:rsidR="00DC6E8A" w:rsidRDefault="00DC6E8A" w:rsidP="00DC6E8A">
      <w:pPr>
        <w:jc w:val="both"/>
        <w:rPr>
          <w:iCs/>
        </w:rPr>
      </w:pPr>
    </w:p>
    <w:p w14:paraId="174A0938" w14:textId="77777777" w:rsidR="00DC6E8A" w:rsidRPr="00B82986" w:rsidRDefault="00DC6E8A" w:rsidP="00DC6E8A">
      <w:pPr>
        <w:jc w:val="both"/>
      </w:pPr>
      <w:r w:rsidRPr="00B82986">
        <w:t>Als Frequenz des verwendeten Lichtes ergibt sich:</w:t>
      </w:r>
    </w:p>
    <w:p w14:paraId="0E506C55" w14:textId="77777777" w:rsidR="00DC6E8A" w:rsidRDefault="00DC6E8A" w:rsidP="00DC6E8A">
      <w:pPr>
        <w:jc w:val="both"/>
        <w:rPr>
          <w:iCs/>
        </w:rPr>
      </w:pPr>
    </w:p>
    <w:p w14:paraId="3E58BB31" w14:textId="4784F6F0" w:rsidR="00DC6E8A" w:rsidRDefault="00DC6E8A" w:rsidP="00DC6E8A">
      <w:pPr>
        <w:jc w:val="both"/>
        <w:rPr>
          <w:iCs/>
        </w:rPr>
      </w:pPr>
      <w:r w:rsidRPr="00DC6E8A">
        <w:rPr>
          <w:iCs/>
          <w:position w:val="-56"/>
        </w:rPr>
        <w:object w:dxaOrig="1380" w:dyaOrig="1540" w14:anchorId="1E2A2AA5">
          <v:shape id="_x0000_i1027" type="#_x0000_t75" style="width:69pt;height:77.25pt" o:ole="">
            <v:imagedata r:id="rId15" o:title=""/>
          </v:shape>
          <o:OLEObject Type="Embed" ProgID="Equation.DSMT4" ShapeID="_x0000_i1027" DrawAspect="Content" ObjectID="_1695057938" r:id="rId16"/>
        </w:object>
      </w:r>
    </w:p>
    <w:p w14:paraId="6D12171F" w14:textId="77777777" w:rsidR="00DC6E8A" w:rsidRDefault="00DC6E8A" w:rsidP="00DC6E8A">
      <w:pPr>
        <w:jc w:val="both"/>
        <w:rPr>
          <w:iCs/>
        </w:rPr>
      </w:pPr>
    </w:p>
    <w:p w14:paraId="6A0DF5AC" w14:textId="77777777" w:rsidR="00DC6E8A" w:rsidRPr="00B82986" w:rsidRDefault="00DC6E8A" w:rsidP="00DC6E8A">
      <w:pPr>
        <w:jc w:val="both"/>
      </w:pPr>
      <w:r w:rsidRPr="00B82986">
        <w:t>Ergebnis:</w:t>
      </w:r>
    </w:p>
    <w:p w14:paraId="3496B99A" w14:textId="77777777" w:rsidR="00DC6E8A" w:rsidRDefault="00DC6E8A" w:rsidP="00DC6E8A">
      <w:pPr>
        <w:jc w:val="both"/>
      </w:pPr>
      <w:r w:rsidRPr="00B82986">
        <w:t>Da die Frequenz des verwendeten Lichtes mit 7,3 · 10</w:t>
      </w:r>
      <w:r w:rsidRPr="00697A22">
        <w:rPr>
          <w:vertAlign w:val="superscript"/>
        </w:rPr>
        <w:t>14</w:t>
      </w:r>
      <w:r>
        <w:t xml:space="preserve"> </w:t>
      </w:r>
      <w:r w:rsidRPr="00B82986">
        <w:t>Hz kleiner ist</w:t>
      </w:r>
      <w:r>
        <w:t xml:space="preserve"> </w:t>
      </w:r>
      <w:r w:rsidRPr="00B82986">
        <w:t>als die Grenzfrequenz für Wolfram (11 · 10</w:t>
      </w:r>
      <w:r w:rsidRPr="00697A22">
        <w:rPr>
          <w:vertAlign w:val="superscript"/>
        </w:rPr>
        <w:t>14</w:t>
      </w:r>
      <w:r>
        <w:t xml:space="preserve"> </w:t>
      </w:r>
      <w:r w:rsidRPr="00B82986">
        <w:t>Hz), werden aus der</w:t>
      </w:r>
      <w:r>
        <w:t xml:space="preserve"> </w:t>
      </w:r>
      <w:r w:rsidRPr="00B82986">
        <w:t>Wolframkatode durch dieses Licht keine Elektronen herausgelöst.</w:t>
      </w:r>
    </w:p>
    <w:p w14:paraId="155B14ED" w14:textId="530224C3" w:rsidR="00654780" w:rsidRDefault="00654780" w:rsidP="004F2BB4">
      <w:pPr>
        <w:rPr>
          <w:sz w:val="20"/>
        </w:rPr>
      </w:pPr>
    </w:p>
    <w:sectPr w:rsidR="00654780" w:rsidSect="005D4415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CD7035" w14:textId="77777777" w:rsidR="00F231CC" w:rsidRDefault="00F231CC" w:rsidP="00541D0E">
      <w:r>
        <w:separator/>
      </w:r>
    </w:p>
  </w:endnote>
  <w:endnote w:type="continuationSeparator" w:id="0">
    <w:p w14:paraId="0F8F727C" w14:textId="77777777" w:rsidR="00F231CC" w:rsidRDefault="00F231CC" w:rsidP="00541D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 A">
    <w:panose1 w:val="05020602060204020302"/>
    <w:charset w:val="02"/>
    <w:family w:val="roman"/>
    <w:pitch w:val="variable"/>
    <w:sig w:usb0="00000000" w:usb1="10000000" w:usb2="00000000" w:usb3="00000000" w:csb0="80000000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4A7B4C" w14:textId="77777777" w:rsidR="00F231CC" w:rsidRDefault="00F231CC" w:rsidP="00541D0E">
      <w:r>
        <w:separator/>
      </w:r>
    </w:p>
  </w:footnote>
  <w:footnote w:type="continuationSeparator" w:id="0">
    <w:p w14:paraId="3849B4B4" w14:textId="77777777" w:rsidR="00F231CC" w:rsidRDefault="00F231CC" w:rsidP="00541D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61301DE"/>
    <w:multiLevelType w:val="hybridMultilevel"/>
    <w:tmpl w:val="BDCA83F2"/>
    <w:lvl w:ilvl="0" w:tplc="3E5238DC">
      <w:start w:val="2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E805148"/>
    <w:multiLevelType w:val="hybridMultilevel"/>
    <w:tmpl w:val="E9ECA4D6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AD41D7F"/>
    <w:multiLevelType w:val="hybridMultilevel"/>
    <w:tmpl w:val="10F291F0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6"/>
  </w:num>
  <w:num w:numId="18">
    <w:abstractNumId w:val="13"/>
  </w:num>
  <w:num w:numId="19">
    <w:abstractNumId w:val="25"/>
  </w:num>
  <w:num w:numId="20">
    <w:abstractNumId w:val="22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</w:num>
  <w:num w:numId="24">
    <w:abstractNumId w:val="19"/>
  </w:num>
  <w:num w:numId="25">
    <w:abstractNumId w:val="27"/>
  </w:num>
  <w:num w:numId="26">
    <w:abstractNumId w:val="10"/>
  </w:num>
  <w:num w:numId="27">
    <w:abstractNumId w:val="20"/>
  </w:num>
  <w:num w:numId="28">
    <w:abstractNumId w:val="12"/>
  </w:num>
  <w:num w:numId="29">
    <w:abstractNumId w:val="18"/>
  </w:num>
  <w:num w:numId="3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7498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74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322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485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5F2B"/>
    <w:rsid w:val="00296806"/>
    <w:rsid w:val="002974C3"/>
    <w:rsid w:val="002A14A3"/>
    <w:rsid w:val="002A289B"/>
    <w:rsid w:val="002A2A40"/>
    <w:rsid w:val="002A32F3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93D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387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6CD8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6FA0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0C4E"/>
    <w:rsid w:val="004F15B2"/>
    <w:rsid w:val="004F2BB4"/>
    <w:rsid w:val="004F308A"/>
    <w:rsid w:val="004F40A7"/>
    <w:rsid w:val="004F581C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D0E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3F9C"/>
    <w:rsid w:val="005C587C"/>
    <w:rsid w:val="005C6D6C"/>
    <w:rsid w:val="005D0E18"/>
    <w:rsid w:val="005D296C"/>
    <w:rsid w:val="005D2D7F"/>
    <w:rsid w:val="005D3270"/>
    <w:rsid w:val="005D4415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4780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DBC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354"/>
    <w:rsid w:val="006975FE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6F7506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89A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4237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44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5B9"/>
    <w:rsid w:val="009F4B63"/>
    <w:rsid w:val="009F583E"/>
    <w:rsid w:val="009F5E14"/>
    <w:rsid w:val="009F6801"/>
    <w:rsid w:val="00A02C08"/>
    <w:rsid w:val="00A04AB9"/>
    <w:rsid w:val="00A064AE"/>
    <w:rsid w:val="00A07E18"/>
    <w:rsid w:val="00A07E56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5ADA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8EB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8B2"/>
    <w:rsid w:val="00B8792A"/>
    <w:rsid w:val="00B87FA8"/>
    <w:rsid w:val="00B87FDA"/>
    <w:rsid w:val="00B900CF"/>
    <w:rsid w:val="00B9499F"/>
    <w:rsid w:val="00B96992"/>
    <w:rsid w:val="00BA068D"/>
    <w:rsid w:val="00BA074D"/>
    <w:rsid w:val="00BA0F33"/>
    <w:rsid w:val="00BA2694"/>
    <w:rsid w:val="00BA28B1"/>
    <w:rsid w:val="00BA2D8C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57A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231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4934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50F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2FD1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6E8A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1066"/>
    <w:rsid w:val="00DF2A8D"/>
    <w:rsid w:val="00DF3703"/>
    <w:rsid w:val="00DF5841"/>
    <w:rsid w:val="00DF586F"/>
    <w:rsid w:val="00DF6355"/>
    <w:rsid w:val="00DF656A"/>
    <w:rsid w:val="00DF77BA"/>
    <w:rsid w:val="00E01DA9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31CC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619581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F5B52D1-A9A3-41EA-B24A-6D54FC66C7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08</Words>
  <Characters>1941</Characters>
  <Application>Microsoft Office Word</Application>
  <DocSecurity>0</DocSecurity>
  <Lines>16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24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21-08-26T14:11:00Z</cp:lastPrinted>
  <dcterms:created xsi:type="dcterms:W3CDTF">2021-10-06T18:38:00Z</dcterms:created>
  <dcterms:modified xsi:type="dcterms:W3CDTF">2021-10-06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